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628" r:id="rId3"/>
    <p:sldId id="588" r:id="rId4"/>
    <p:sldId id="592" r:id="rId5"/>
    <p:sldId id="672" r:id="rId6"/>
    <p:sldId id="647" r:id="rId7"/>
    <p:sldId id="598" r:id="rId8"/>
    <p:sldId id="618" r:id="rId9"/>
    <p:sldId id="608" r:id="rId10"/>
    <p:sldId id="681" r:id="rId11"/>
    <p:sldId id="612" r:id="rId12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FF00FF"/>
    <a:srgbClr val="00863D"/>
    <a:srgbClr val="0000FF"/>
    <a:srgbClr val="99FF66"/>
    <a:srgbClr val="9999FF"/>
    <a:srgbClr val="FFCCFF"/>
    <a:srgbClr val="FFF3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22"/>
    <p:restoredTop sz="93846"/>
  </p:normalViewPr>
  <p:slideViewPr>
    <p:cSldViewPr showGuides="1">
      <p:cViewPr>
        <p:scale>
          <a:sx n="66" d="100"/>
          <a:sy n="66" d="100"/>
        </p:scale>
        <p:origin x="-30" y="-846"/>
      </p:cViewPr>
      <p:guideLst>
        <p:guide orient="horz" pos="1586"/>
        <p:guide pos="548"/>
        <p:guide pos="2898"/>
        <p:guide pos="520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2.png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45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1946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47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1947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49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1950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0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0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1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1951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1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2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1952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2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3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4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55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1955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7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8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9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60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1960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0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61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9616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17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618" name="组合 48"/>
          <p:cNvGrpSpPr/>
          <p:nvPr/>
        </p:nvGrpSpPr>
        <p:grpSpPr>
          <a:xfrm>
            <a:off x="2157413" y="952500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9621" name="文本框 39"/>
          <p:cNvSpPr txBox="1"/>
          <p:nvPr/>
        </p:nvSpPr>
        <p:spPr>
          <a:xfrm>
            <a:off x="396875" y="2239963"/>
            <a:ext cx="8502650" cy="11985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 解决问题（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62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2"/>
          <p:cNvSpPr/>
          <p:nvPr/>
        </p:nvSpPr>
        <p:spPr>
          <a:xfrm>
            <a:off x="1336675" y="1701800"/>
            <a:ext cx="6267450" cy="1325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74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10" name="平行四边形 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" name="平行四边形 1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8677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Box 17"/>
          <p:cNvSpPr txBox="1"/>
          <p:nvPr/>
        </p:nvSpPr>
        <p:spPr>
          <a:xfrm>
            <a:off x="500063" y="676275"/>
            <a:ext cx="8763000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据信息，找出数量关系式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体积相等的冰的质量比水的质量少      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2" name="矩形 20"/>
          <p:cNvSpPr/>
          <p:nvPr/>
        </p:nvSpPr>
        <p:spPr>
          <a:xfrm>
            <a:off x="642938" y="2894013"/>
            <a:ext cx="4468812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今年比去年增产      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0483" name="组合 74"/>
          <p:cNvGrpSpPr/>
          <p:nvPr/>
        </p:nvGrpSpPr>
        <p:grpSpPr>
          <a:xfrm>
            <a:off x="6924675" y="1231900"/>
            <a:ext cx="642938" cy="930275"/>
            <a:chOff x="819371" y="-233919"/>
            <a:chExt cx="500067" cy="928694"/>
          </a:xfrm>
        </p:grpSpPr>
        <p:sp>
          <p:nvSpPr>
            <p:cNvPr id="20484" name="TextBox 23"/>
            <p:cNvSpPr txBox="1"/>
            <p:nvPr/>
          </p:nvSpPr>
          <p:spPr>
            <a:xfrm>
              <a:off x="819371" y="-233919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1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0485" name="直接连接符 24"/>
            <p:cNvCxnSpPr/>
            <p:nvPr/>
          </p:nvCxnSpPr>
          <p:spPr>
            <a:xfrm>
              <a:off x="869004" y="251031"/>
              <a:ext cx="33634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0486" name="组合 74"/>
          <p:cNvGrpSpPr/>
          <p:nvPr/>
        </p:nvGrpSpPr>
        <p:grpSpPr>
          <a:xfrm>
            <a:off x="4152900" y="2894013"/>
            <a:ext cx="471488" cy="928687"/>
            <a:chOff x="7962" y="-377955"/>
            <a:chExt cx="179276" cy="928377"/>
          </a:xfrm>
        </p:grpSpPr>
        <p:sp>
          <p:nvSpPr>
            <p:cNvPr id="20487" name="TextBox 26"/>
            <p:cNvSpPr txBox="1"/>
            <p:nvPr/>
          </p:nvSpPr>
          <p:spPr>
            <a:xfrm>
              <a:off x="7962" y="-377955"/>
              <a:ext cx="179276" cy="92837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0488" name="直接连接符 27"/>
            <p:cNvCxnSpPr/>
            <p:nvPr/>
          </p:nvCxnSpPr>
          <p:spPr>
            <a:xfrm>
              <a:off x="9169" y="79565"/>
              <a:ext cx="13560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6094" name="文本框 46093"/>
          <p:cNvSpPr txBox="1"/>
          <p:nvPr/>
        </p:nvSpPr>
        <p:spPr>
          <a:xfrm>
            <a:off x="1457325" y="1984375"/>
            <a:ext cx="5297488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的质量×（1－     ）=冰的质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6095" name="组合 74"/>
          <p:cNvGrpSpPr/>
          <p:nvPr/>
        </p:nvGrpSpPr>
        <p:grpSpPr>
          <a:xfrm>
            <a:off x="4154488" y="1916113"/>
            <a:ext cx="595312" cy="928687"/>
            <a:chOff x="-25540" y="0"/>
            <a:chExt cx="211554" cy="929011"/>
          </a:xfrm>
        </p:grpSpPr>
        <p:sp>
          <p:nvSpPr>
            <p:cNvPr id="20491" name="TextBox 23"/>
            <p:cNvSpPr txBox="1"/>
            <p:nvPr/>
          </p:nvSpPr>
          <p:spPr>
            <a:xfrm>
              <a:off x="-25540" y="0"/>
              <a:ext cx="211554" cy="9290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0492" name="直接连接符 24"/>
            <p:cNvCxnSpPr/>
            <p:nvPr/>
          </p:nvCxnSpPr>
          <p:spPr>
            <a:xfrm>
              <a:off x="15030" y="480698"/>
              <a:ext cx="131317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sp>
        <p:nvSpPr>
          <p:cNvPr id="46098" name="文本框 46097"/>
          <p:cNvSpPr txBox="1"/>
          <p:nvPr/>
        </p:nvSpPr>
        <p:spPr>
          <a:xfrm>
            <a:off x="1427163" y="3646488"/>
            <a:ext cx="5857875" cy="736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去年的产量×（1+     ）=今年的产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6099" name="组合 74"/>
          <p:cNvGrpSpPr/>
          <p:nvPr/>
        </p:nvGrpSpPr>
        <p:grpSpPr>
          <a:xfrm>
            <a:off x="4337050" y="3609975"/>
            <a:ext cx="601663" cy="930275"/>
            <a:chOff x="0" y="0"/>
            <a:chExt cx="468182" cy="928694"/>
          </a:xfrm>
        </p:grpSpPr>
        <p:sp>
          <p:nvSpPr>
            <p:cNvPr id="20495" name="TextBox 23"/>
            <p:cNvSpPr txBox="1"/>
            <p:nvPr/>
          </p:nvSpPr>
          <p:spPr>
            <a:xfrm>
              <a:off x="0" y="0"/>
              <a:ext cx="468182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5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0496" name="直接连接符 24"/>
            <p:cNvCxnSpPr/>
            <p:nvPr/>
          </p:nvCxnSpPr>
          <p:spPr>
            <a:xfrm>
              <a:off x="105620" y="480186"/>
              <a:ext cx="24571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0497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050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bldLvl="0"/>
      <p:bldP spid="46098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文本框 3"/>
          <p:cNvSpPr txBox="1"/>
          <p:nvPr/>
        </p:nvSpPr>
        <p:spPr>
          <a:xfrm>
            <a:off x="528638" y="487363"/>
            <a:ext cx="8594725" cy="755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：已知两个部分量的和（或差）及两个部分量  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之间的关系，求两个部分量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1506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5" name="平行四边形 4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1509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1510" name="文本框 5"/>
          <p:cNvSpPr txBox="1"/>
          <p:nvPr/>
        </p:nvSpPr>
        <p:spPr>
          <a:xfrm>
            <a:off x="3770313" y="88900"/>
            <a:ext cx="21526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39  </a:t>
            </a:r>
            <a:r>
              <a:rPr lang="zh-CN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11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75" y="1282383"/>
            <a:ext cx="582613" cy="500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2" name="Rectangle 14"/>
          <p:cNvSpPr/>
          <p:nvPr/>
        </p:nvSpPr>
        <p:spPr>
          <a:xfrm>
            <a:off x="1042988" y="1206183"/>
            <a:ext cx="738505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1" latin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六年级举行篮球比赛。六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）班全场得了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42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分，其中下半场得分是上半场的一半。六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）班上半场和下半场各得多少分？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706755" y="2878455"/>
            <a:ext cx="1808480" cy="33591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阅读与理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012825" y="3309620"/>
          <a:ext cx="6958330" cy="1603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1485"/>
                <a:gridCol w="2692400"/>
                <a:gridCol w="2544445"/>
              </a:tblGrid>
              <a:tr h="584200">
                <a:tc grid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8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已知条件</a:t>
                      </a:r>
                      <a:endParaRPr lang="zh-CN" altLang="en-US" sz="28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0"/>
                </a:tc>
                <a:tc hMerge="1"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8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所求问题</a:t>
                      </a:r>
                      <a:endParaRPr lang="zh-CN" altLang="en-US" sz="28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0"/>
                </a:tc>
              </a:tr>
              <a:tr h="10185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96963" y="3949383"/>
            <a:ext cx="1665287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场得分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2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33675" y="3950970"/>
            <a:ext cx="2713038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半场得分只有上半场的一半</a:t>
            </a:r>
            <a:endParaRPr lang="zh-CN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46713" y="3949383"/>
            <a:ext cx="2525712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半场和下半场各得多少分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7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/>
        </p:nvSpPr>
        <p:spPr>
          <a:xfrm>
            <a:off x="454025" y="193675"/>
            <a:ext cx="1990725" cy="4476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分析与解答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167188" y="742950"/>
            <a:ext cx="4646612" cy="2100263"/>
            <a:chOff x="6561" y="458"/>
            <a:chExt cx="7319" cy="3307"/>
          </a:xfrm>
        </p:grpSpPr>
        <p:grpSp>
          <p:nvGrpSpPr>
            <p:cNvPr id="22531" name="组合 7"/>
            <p:cNvGrpSpPr/>
            <p:nvPr/>
          </p:nvGrpSpPr>
          <p:grpSpPr>
            <a:xfrm>
              <a:off x="6561" y="458"/>
              <a:ext cx="7319" cy="3237"/>
              <a:chOff x="3178" y="1787"/>
              <a:chExt cx="7803" cy="3237"/>
            </a:xfrm>
          </p:grpSpPr>
          <p:sp>
            <p:nvSpPr>
              <p:cNvPr id="22532" name="圆角矩形标注 2"/>
              <p:cNvSpPr/>
              <p:nvPr/>
            </p:nvSpPr>
            <p:spPr>
              <a:xfrm>
                <a:off x="3178" y="1787"/>
                <a:ext cx="5477" cy="3237"/>
              </a:xfrm>
              <a:prstGeom prst="wedgeRoundRectCallout">
                <a:avLst>
                  <a:gd name="adj1" fmla="val 56995"/>
                  <a:gd name="adj2" fmla="val -4505"/>
                  <a:gd name="adj3" fmla="val 16667"/>
                </a:avLst>
              </a:prstGeom>
              <a:noFill/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/>
              <a:p>
                <a:pPr>
                  <a:lnSpc>
                    <a:spcPct val="110000"/>
                  </a:lnSpc>
                </a:pP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下半场得分是上半场的一半，也就是下半场得分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上半场得分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×   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zh-CN" altLang="en-US" sz="28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pic>
            <p:nvPicPr>
              <p:cNvPr id="22533" name="图片 11" descr="E:\新画人物图\女01 11拷贝.png女01 11拷贝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9218" y="2553"/>
                <a:ext cx="1763" cy="1952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22534" name="组合 74"/>
            <p:cNvGrpSpPr/>
            <p:nvPr/>
          </p:nvGrpSpPr>
          <p:grpSpPr>
            <a:xfrm flipH="1">
              <a:off x="9087" y="2597"/>
              <a:ext cx="762" cy="1168"/>
              <a:chOff x="58413" y="-30342"/>
              <a:chExt cx="500067" cy="928694"/>
            </a:xfrm>
          </p:grpSpPr>
          <p:sp>
            <p:nvSpPr>
              <p:cNvPr id="22535" name="TextBox 9"/>
              <p:cNvSpPr txBox="1"/>
              <p:nvPr/>
            </p:nvSpPr>
            <p:spPr>
              <a:xfrm>
                <a:off x="58413" y="-30342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zh-CN" altLang="en-US" sz="26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36" name="直接连接符 10"/>
              <p:cNvCxnSpPr/>
              <p:nvPr/>
            </p:nvCxnSpPr>
            <p:spPr>
              <a:xfrm>
                <a:off x="257419" y="422561"/>
                <a:ext cx="22472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23950" y="1709738"/>
          <a:ext cx="1638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799465" imgH="406400" progId="Equation.DSMT4">
                  <p:embed/>
                </p:oleObj>
              </mc:Choice>
              <mc:Fallback>
                <p:oleObj name="" r:id="rId2" imgW="799465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3950" y="1709738"/>
                        <a:ext cx="16383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931988" y="4537075"/>
          <a:ext cx="1036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457200" imgH="177800" progId="Equation.DSMT4">
                  <p:embed/>
                </p:oleObj>
              </mc:Choice>
              <mc:Fallback>
                <p:oleObj name="" r:id="rId4" imgW="457200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1988" y="4537075"/>
                        <a:ext cx="1036637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751263" y="4122738"/>
            <a:ext cx="5243512" cy="935037"/>
            <a:chOff x="5878" y="6440"/>
            <a:chExt cx="8258" cy="1472"/>
          </a:xfrm>
        </p:grpSpPr>
        <p:sp>
          <p:nvSpPr>
            <p:cNvPr id="42" name="TextBox 28"/>
            <p:cNvSpPr txBox="1">
              <a:spLocks noChangeArrowheads="1"/>
            </p:cNvSpPr>
            <p:nvPr/>
          </p:nvSpPr>
          <p:spPr bwMode="auto">
            <a:xfrm>
              <a:off x="5878" y="6766"/>
              <a:ext cx="8258" cy="8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下半场得分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:         (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分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)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aphicFrame>
          <p:nvGraphicFramePr>
            <p:cNvPr id="22541" name="对象 24"/>
            <p:cNvGraphicFramePr>
              <a:graphicFrameLocks noChangeAspect="1"/>
            </p:cNvGraphicFramePr>
            <p:nvPr/>
          </p:nvGraphicFramePr>
          <p:xfrm>
            <a:off x="9261" y="6440"/>
            <a:ext cx="2438" cy="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6" imgW="673100" imgH="406400" progId="Equation.DSMT4">
                    <p:embed/>
                  </p:oleObj>
                </mc:Choice>
                <mc:Fallback>
                  <p:oleObj name="" r:id="rId6" imgW="673100" imgH="4064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61" y="6440"/>
                          <a:ext cx="2438" cy="1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28613" y="742950"/>
            <a:ext cx="3836987" cy="1177925"/>
            <a:chOff x="518" y="1170"/>
            <a:chExt cx="6042" cy="1854"/>
          </a:xfrm>
        </p:grpSpPr>
        <p:sp>
          <p:nvSpPr>
            <p:cNvPr id="34" name="TextBox 28"/>
            <p:cNvSpPr txBox="1">
              <a:spLocks noChangeArrowheads="1"/>
            </p:cNvSpPr>
            <p:nvPr/>
          </p:nvSpPr>
          <p:spPr bwMode="auto">
            <a:xfrm>
              <a:off x="518" y="1170"/>
              <a:ext cx="6043" cy="17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：设上半场得了</a:t>
              </a: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分，则下半场得了    </a:t>
              </a: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分。 </a:t>
              </a: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544" name="组合 74"/>
            <p:cNvGrpSpPr/>
            <p:nvPr/>
          </p:nvGrpSpPr>
          <p:grpSpPr>
            <a:xfrm flipH="1">
              <a:off x="3693" y="1856"/>
              <a:ext cx="762" cy="1168"/>
              <a:chOff x="43314" y="-132107"/>
              <a:chExt cx="500067" cy="928694"/>
            </a:xfrm>
          </p:grpSpPr>
          <p:sp>
            <p:nvSpPr>
              <p:cNvPr id="22545" name="TextBox 9"/>
              <p:cNvSpPr txBox="1"/>
              <p:nvPr/>
            </p:nvSpPr>
            <p:spPr>
              <a:xfrm>
                <a:off x="43314" y="-132107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46" name="直接连接符 10"/>
              <p:cNvCxnSpPr/>
              <p:nvPr/>
            </p:nvCxnSpPr>
            <p:spPr>
              <a:xfrm>
                <a:off x="242979" y="354982"/>
                <a:ext cx="22472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8" name="组合 27"/>
          <p:cNvGrpSpPr/>
          <p:nvPr/>
        </p:nvGrpSpPr>
        <p:grpSpPr>
          <a:xfrm>
            <a:off x="463550" y="2332038"/>
            <a:ext cx="2962275" cy="741362"/>
            <a:chOff x="730" y="3673"/>
            <a:chExt cx="4666" cy="1168"/>
          </a:xfrm>
        </p:grpSpPr>
        <p:sp>
          <p:nvSpPr>
            <p:cNvPr id="22548" name="文本框 10"/>
            <p:cNvSpPr txBox="1"/>
            <p:nvPr/>
          </p:nvSpPr>
          <p:spPr>
            <a:xfrm>
              <a:off x="730" y="3915"/>
              <a:ext cx="4667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   ）</a:t>
              </a:r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42</a:t>
              </a:r>
              <a:endPara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49" name="组合 74"/>
            <p:cNvGrpSpPr/>
            <p:nvPr/>
          </p:nvGrpSpPr>
          <p:grpSpPr>
            <a:xfrm flipH="1">
              <a:off x="2028" y="3673"/>
              <a:ext cx="762" cy="1168"/>
              <a:chOff x="43314" y="-132107"/>
              <a:chExt cx="500067" cy="928694"/>
            </a:xfrm>
          </p:grpSpPr>
          <p:sp>
            <p:nvSpPr>
              <p:cNvPr id="22550" name="TextBox 9"/>
              <p:cNvSpPr txBox="1"/>
              <p:nvPr/>
            </p:nvSpPr>
            <p:spPr>
              <a:xfrm>
                <a:off x="43314" y="-132107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51" name="直接连接符 10"/>
              <p:cNvCxnSpPr/>
              <p:nvPr/>
            </p:nvCxnSpPr>
            <p:spPr>
              <a:xfrm>
                <a:off x="242979" y="354982"/>
                <a:ext cx="22472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9" name="组合 28"/>
          <p:cNvGrpSpPr/>
          <p:nvPr/>
        </p:nvGrpSpPr>
        <p:grpSpPr>
          <a:xfrm>
            <a:off x="1592263" y="2843213"/>
            <a:ext cx="1322387" cy="741362"/>
            <a:chOff x="2508" y="4477"/>
            <a:chExt cx="2081" cy="1168"/>
          </a:xfrm>
        </p:grpSpPr>
        <p:grpSp>
          <p:nvGrpSpPr>
            <p:cNvPr id="22553" name="组合 74"/>
            <p:cNvGrpSpPr/>
            <p:nvPr/>
          </p:nvGrpSpPr>
          <p:grpSpPr>
            <a:xfrm flipH="1">
              <a:off x="2508" y="4477"/>
              <a:ext cx="762" cy="1168"/>
              <a:chOff x="43314" y="-132107"/>
              <a:chExt cx="500067" cy="928694"/>
            </a:xfrm>
          </p:grpSpPr>
          <p:sp>
            <p:nvSpPr>
              <p:cNvPr id="22554" name="TextBox 9"/>
              <p:cNvSpPr txBox="1"/>
              <p:nvPr/>
            </p:nvSpPr>
            <p:spPr>
              <a:xfrm>
                <a:off x="43314" y="-132107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55" name="直接连接符 10"/>
              <p:cNvCxnSpPr/>
              <p:nvPr/>
            </p:nvCxnSpPr>
            <p:spPr>
              <a:xfrm>
                <a:off x="242979" y="354982"/>
                <a:ext cx="22472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2556" name="文本框 17"/>
            <p:cNvSpPr txBox="1"/>
            <p:nvPr/>
          </p:nvSpPr>
          <p:spPr>
            <a:xfrm>
              <a:off x="2965" y="4674"/>
              <a:ext cx="162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42</a:t>
              </a:r>
              <a:endPara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882775" y="3281363"/>
            <a:ext cx="1717675" cy="741362"/>
            <a:chOff x="2965" y="5167"/>
            <a:chExt cx="2705" cy="1168"/>
          </a:xfrm>
        </p:grpSpPr>
        <p:sp>
          <p:nvSpPr>
            <p:cNvPr id="22558" name="文本框 18"/>
            <p:cNvSpPr txBox="1"/>
            <p:nvPr/>
          </p:nvSpPr>
          <p:spPr>
            <a:xfrm>
              <a:off x="2965" y="5396"/>
              <a:ext cx="2147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x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= 42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÷</a:t>
              </a:r>
              <a:endPara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22559" name="组合 74"/>
            <p:cNvGrpSpPr/>
            <p:nvPr/>
          </p:nvGrpSpPr>
          <p:grpSpPr>
            <a:xfrm flipH="1">
              <a:off x="4908" y="5167"/>
              <a:ext cx="762" cy="1168"/>
              <a:chOff x="43314" y="-132107"/>
              <a:chExt cx="500067" cy="928694"/>
            </a:xfrm>
          </p:grpSpPr>
          <p:sp>
            <p:nvSpPr>
              <p:cNvPr id="22560" name="TextBox 9"/>
              <p:cNvSpPr txBox="1"/>
              <p:nvPr/>
            </p:nvSpPr>
            <p:spPr>
              <a:xfrm>
                <a:off x="43314" y="-132107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61" name="直接连接符 10"/>
              <p:cNvCxnSpPr/>
              <p:nvPr/>
            </p:nvCxnSpPr>
            <p:spPr>
              <a:xfrm>
                <a:off x="242979" y="354982"/>
                <a:ext cx="22472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31" name="组合 30"/>
          <p:cNvGrpSpPr/>
          <p:nvPr/>
        </p:nvGrpSpPr>
        <p:grpSpPr>
          <a:xfrm>
            <a:off x="1905000" y="3902075"/>
            <a:ext cx="1743075" cy="741363"/>
            <a:chOff x="3001" y="6144"/>
            <a:chExt cx="2744" cy="1168"/>
          </a:xfrm>
        </p:grpSpPr>
        <p:sp>
          <p:nvSpPr>
            <p:cNvPr id="22563" name="文本框 22"/>
            <p:cNvSpPr txBox="1"/>
            <p:nvPr/>
          </p:nvSpPr>
          <p:spPr>
            <a:xfrm>
              <a:off x="3001" y="6341"/>
              <a:ext cx="2147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x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= 42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×</a:t>
              </a:r>
              <a:endPara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22564" name="组合 74"/>
            <p:cNvGrpSpPr/>
            <p:nvPr/>
          </p:nvGrpSpPr>
          <p:grpSpPr>
            <a:xfrm flipH="1">
              <a:off x="4983" y="6144"/>
              <a:ext cx="762" cy="1168"/>
              <a:chOff x="43314" y="-132107"/>
              <a:chExt cx="500067" cy="928694"/>
            </a:xfrm>
          </p:grpSpPr>
          <p:sp>
            <p:nvSpPr>
              <p:cNvPr id="22565" name="TextBox 9"/>
              <p:cNvSpPr txBox="1"/>
              <p:nvPr/>
            </p:nvSpPr>
            <p:spPr>
              <a:xfrm>
                <a:off x="43314" y="-132107"/>
                <a:ext cx="500067" cy="928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>
                  <a:lnSpc>
                    <a:spcPct val="90000"/>
                  </a:lnSpc>
                </a:pP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3</a:t>
                </a:r>
                <a:endParaRPr lang="en-US" altLang="zh-CN" sz="2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2566" name="直接连接符 10"/>
              <p:cNvCxnSpPr/>
              <p:nvPr/>
            </p:nvCxnSpPr>
            <p:spPr>
              <a:xfrm>
                <a:off x="242979" y="354982"/>
                <a:ext cx="224721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306388" y="595313"/>
            <a:ext cx="8280400" cy="1162050"/>
            <a:chOff x="3170" y="5011"/>
            <a:chExt cx="13041" cy="1830"/>
          </a:xfrm>
        </p:grpSpPr>
        <p:grpSp>
          <p:nvGrpSpPr>
            <p:cNvPr id="23554" name="组合 4"/>
            <p:cNvGrpSpPr/>
            <p:nvPr/>
          </p:nvGrpSpPr>
          <p:grpSpPr>
            <a:xfrm>
              <a:off x="4920" y="5319"/>
              <a:ext cx="11291" cy="1030"/>
              <a:chOff x="7313" y="1957"/>
              <a:chExt cx="11291" cy="1356"/>
            </a:xfrm>
          </p:grpSpPr>
          <p:sp>
            <p:nvSpPr>
              <p:cNvPr id="23555" name="TextBox 4"/>
              <p:cNvSpPr txBox="1"/>
              <p:nvPr/>
            </p:nvSpPr>
            <p:spPr>
              <a:xfrm>
                <a:off x="7313" y="1957"/>
                <a:ext cx="11291" cy="12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也可以想成上半场得分是下半场的</a:t>
                </a:r>
                <a:r>
                  <a:rPr lang="en-US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倍。</a:t>
                </a:r>
                <a:endPara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556" name="圆角矩形标注 7"/>
              <p:cNvSpPr/>
              <p:nvPr/>
            </p:nvSpPr>
            <p:spPr>
              <a:xfrm>
                <a:off x="7445" y="2009"/>
                <a:ext cx="11041" cy="1304"/>
              </a:xfrm>
              <a:prstGeom prst="wedgeRoundRectCallout">
                <a:avLst>
                  <a:gd name="adj1" fmla="val -53611"/>
                  <a:gd name="adj2" fmla="val 23519"/>
                  <a:gd name="adj3" fmla="val 16667"/>
                </a:avLst>
              </a:prstGeom>
              <a:noFill/>
              <a:ln w="15875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/>
              <a:p>
                <a:pPr algn="ctr"/>
                <a:r>
                  <a:rPr lang="en-US" altLang="zh-CN" sz="2800" b="1" dirty="0">
                    <a:solidFill>
                      <a:srgbClr val="FFFF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800" b="1" dirty="0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23557" name="图片 19" descr="E:\新画人物图\男0114 拷贝.png男0114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3170" y="5011"/>
              <a:ext cx="1570" cy="183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" name="文本框 6"/>
          <p:cNvSpPr txBox="1"/>
          <p:nvPr/>
        </p:nvSpPr>
        <p:spPr>
          <a:xfrm>
            <a:off x="1303338" y="1757363"/>
            <a:ext cx="7116762" cy="6080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下半场得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，则上半场得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514725" y="2444750"/>
            <a:ext cx="19653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71950" y="2911475"/>
            <a:ext cx="1341438" cy="608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65638" y="3435350"/>
            <a:ext cx="1697037" cy="608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2 ÷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11675" y="3930650"/>
            <a:ext cx="1073150" cy="6080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9" name="TextBox 28"/>
          <p:cNvSpPr txBox="1">
            <a:spLocks noChangeArrowheads="1"/>
          </p:cNvSpPr>
          <p:nvPr/>
        </p:nvSpPr>
        <p:spPr bwMode="auto">
          <a:xfrm>
            <a:off x="2930525" y="4470400"/>
            <a:ext cx="4613275" cy="5222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半场得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4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=28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10"/>
          <p:cNvGrpSpPr/>
          <p:nvPr/>
        </p:nvGrpSpPr>
        <p:grpSpPr>
          <a:xfrm>
            <a:off x="512763" y="1095375"/>
            <a:ext cx="5475287" cy="1917700"/>
            <a:chOff x="807" y="1222"/>
            <a:chExt cx="8621" cy="3021"/>
          </a:xfrm>
        </p:grpSpPr>
        <p:grpSp>
          <p:nvGrpSpPr>
            <p:cNvPr id="24578" name="组合 7"/>
            <p:cNvGrpSpPr/>
            <p:nvPr/>
          </p:nvGrpSpPr>
          <p:grpSpPr>
            <a:xfrm>
              <a:off x="807" y="1222"/>
              <a:ext cx="8621" cy="2802"/>
              <a:chOff x="796" y="1210"/>
              <a:chExt cx="8621" cy="2803"/>
            </a:xfrm>
          </p:grpSpPr>
          <p:sp>
            <p:nvSpPr>
              <p:cNvPr id="24579" name="AutoShape 6"/>
              <p:cNvSpPr/>
              <p:nvPr/>
            </p:nvSpPr>
            <p:spPr>
              <a:xfrm>
                <a:off x="3230" y="1210"/>
                <a:ext cx="6187" cy="1496"/>
              </a:xfrm>
              <a:prstGeom prst="wedgeRoundRectCallout">
                <a:avLst>
                  <a:gd name="adj1" fmla="val -58444"/>
                  <a:gd name="adj2" fmla="val 40523"/>
                  <a:gd name="adj3" fmla="val 16667"/>
                </a:avLst>
              </a:prstGeom>
              <a:noFill/>
              <a:ln w="2540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latinLnBrk="1"/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28+14=42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，全场得分确实是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42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分。</a:t>
                </a:r>
                <a:endPara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endParaRPr>
              </a:p>
            </p:txBody>
          </p:sp>
          <p:pic>
            <p:nvPicPr>
              <p:cNvPr id="24580" name="图片 6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796" y="3323"/>
                <a:ext cx="375" cy="69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24581" name="图片 31" descr="E:\新画人物图\女02 拷贝.png女02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6" y="1568"/>
              <a:ext cx="1276" cy="267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202" name="TextBox 12"/>
          <p:cNvSpPr txBox="1"/>
          <p:nvPr/>
        </p:nvSpPr>
        <p:spPr>
          <a:xfrm>
            <a:off x="1428750" y="4060825"/>
            <a:ext cx="621030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答：上半场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，下半场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35013" y="309563"/>
            <a:ext cx="1989138" cy="473075"/>
          </a:xfrm>
          <a:prstGeom prst="roundRect">
            <a:avLst>
              <a:gd name="adj" fmla="val 47562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27004" anchor="ctr" anchorCtr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Times New Roman" panose="02020603050405020304"/>
              </a:rPr>
              <a:t>回顾与反思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Times New Roman" panose="02020603050405020304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32000" y="1995488"/>
            <a:ext cx="6527800" cy="1930400"/>
            <a:chOff x="3200" y="2827"/>
            <a:chExt cx="10280" cy="3040"/>
          </a:xfrm>
        </p:grpSpPr>
        <p:grpSp>
          <p:nvGrpSpPr>
            <p:cNvPr id="24585" name="组合 1"/>
            <p:cNvGrpSpPr/>
            <p:nvPr/>
          </p:nvGrpSpPr>
          <p:grpSpPr>
            <a:xfrm>
              <a:off x="3200" y="2827"/>
              <a:ext cx="10280" cy="3040"/>
              <a:chOff x="2875" y="2718"/>
              <a:chExt cx="10280" cy="3039"/>
            </a:xfrm>
          </p:grpSpPr>
          <p:sp>
            <p:nvSpPr>
              <p:cNvPr id="24586" name="AutoShape 7"/>
              <p:cNvSpPr/>
              <p:nvPr/>
            </p:nvSpPr>
            <p:spPr>
              <a:xfrm>
                <a:off x="2875" y="3636"/>
                <a:ext cx="7951" cy="1948"/>
              </a:xfrm>
              <a:prstGeom prst="wedgeRoundRectCallout">
                <a:avLst>
                  <a:gd name="adj1" fmla="val 58514"/>
                  <a:gd name="adj2" fmla="val -40273"/>
                  <a:gd name="adj3" fmla="val 16667"/>
                </a:avLst>
              </a:prstGeom>
              <a:noFill/>
              <a:ln w="2540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latinLnBrk="1">
                  <a:lnSpc>
                    <a:spcPct val="12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楷体" panose="02010609060101010101" pitchFamily="49" charset="-122"/>
                  </a:rPr>
                  <a:t>14÷28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   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下半场得分确实是上半场的一半。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pic>
            <p:nvPicPr>
              <p:cNvPr id="24587" name="图片 3" descr="E:\新画人物图\男01 拷贝.png男01 拷贝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05" y="2718"/>
                <a:ext cx="1450" cy="3039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24588" name="组合 16"/>
            <p:cNvGrpSpPr/>
            <p:nvPr/>
          </p:nvGrpSpPr>
          <p:grpSpPr>
            <a:xfrm>
              <a:off x="5449" y="3686"/>
              <a:ext cx="813" cy="1411"/>
              <a:chOff x="1636" y="1935"/>
              <a:chExt cx="1002" cy="1411"/>
            </a:xfrm>
          </p:grpSpPr>
          <p:sp>
            <p:nvSpPr>
              <p:cNvPr id="24589" name="文本框 17"/>
              <p:cNvSpPr txBox="1"/>
              <p:nvPr/>
            </p:nvSpPr>
            <p:spPr>
              <a:xfrm>
                <a:off x="1636" y="1935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文本框 18"/>
              <p:cNvSpPr txBox="1"/>
              <p:nvPr/>
            </p:nvSpPr>
            <p:spPr>
              <a:xfrm>
                <a:off x="1651" y="2524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" name="直接连接符 2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1"/>
          <p:cNvSpPr txBox="1"/>
          <p:nvPr/>
        </p:nvSpPr>
        <p:spPr>
          <a:xfrm>
            <a:off x="320675" y="344488"/>
            <a:ext cx="8405813" cy="1898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某电视机厂去年全年生产电视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万台，其中上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半年产量是下半年的   。这个电视机厂去年上半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年和下半年的产量分别是多少万台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5602" name="组合 21"/>
          <p:cNvGrpSpPr/>
          <p:nvPr/>
        </p:nvGrpSpPr>
        <p:grpSpPr>
          <a:xfrm>
            <a:off x="3762375" y="720725"/>
            <a:ext cx="465138" cy="1092200"/>
            <a:chOff x="2555" y="591"/>
            <a:chExt cx="734" cy="1716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2690" y="1572"/>
              <a:ext cx="340" cy="0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04" name="文本框 23"/>
            <p:cNvSpPr txBox="1"/>
            <p:nvPr/>
          </p:nvSpPr>
          <p:spPr>
            <a:xfrm>
              <a:off x="2570" y="1148"/>
              <a:ext cx="719" cy="1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05" name="文本框 24"/>
            <p:cNvSpPr txBox="1"/>
            <p:nvPr/>
          </p:nvSpPr>
          <p:spPr>
            <a:xfrm>
              <a:off x="2555" y="591"/>
              <a:ext cx="719" cy="1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5606" name="组合 17"/>
          <p:cNvGrpSpPr/>
          <p:nvPr/>
        </p:nvGrpSpPr>
        <p:grpSpPr>
          <a:xfrm>
            <a:off x="7938" y="-7937"/>
            <a:ext cx="2208212" cy="506412"/>
            <a:chOff x="0" y="1"/>
            <a:chExt cx="3480" cy="796"/>
          </a:xfrm>
        </p:grpSpPr>
        <p:sp>
          <p:nvSpPr>
            <p:cNvPr id="10" name="平行四边形 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11" name="平行四边形 10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5609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en-US" altLang="zh-CN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003800" y="3381375"/>
            <a:ext cx="3644900" cy="939800"/>
            <a:chOff x="7880" y="5325"/>
            <a:chExt cx="5739" cy="1480"/>
          </a:xfrm>
        </p:grpSpPr>
        <p:grpSp>
          <p:nvGrpSpPr>
            <p:cNvPr id="25611" name="组合 16"/>
            <p:cNvGrpSpPr/>
            <p:nvPr/>
          </p:nvGrpSpPr>
          <p:grpSpPr>
            <a:xfrm>
              <a:off x="7880" y="5325"/>
              <a:ext cx="1007" cy="1480"/>
              <a:chOff x="1731" y="1914"/>
              <a:chExt cx="1007" cy="1480"/>
            </a:xfrm>
          </p:grpSpPr>
          <p:sp>
            <p:nvSpPr>
              <p:cNvPr id="25612" name="文本框 17"/>
              <p:cNvSpPr txBox="1"/>
              <p:nvPr/>
            </p:nvSpPr>
            <p:spPr>
              <a:xfrm>
                <a:off x="1756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3" name="文本框 18"/>
              <p:cNvSpPr txBox="1"/>
              <p:nvPr/>
            </p:nvSpPr>
            <p:spPr>
              <a:xfrm>
                <a:off x="1751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 flipV="1">
                <a:off x="1731" y="2631"/>
                <a:ext cx="68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615" name="文本框 3"/>
            <p:cNvSpPr txBox="1"/>
            <p:nvPr/>
          </p:nvSpPr>
          <p:spPr>
            <a:xfrm>
              <a:off x="8465" y="5630"/>
              <a:ext cx="515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 = 4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万台）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27038" y="4405313"/>
            <a:ext cx="8193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去年上半年的产量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台，下半年的产量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台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7" name="文本框 2"/>
          <p:cNvSpPr txBox="1"/>
          <p:nvPr/>
        </p:nvSpPr>
        <p:spPr>
          <a:xfrm>
            <a:off x="3343275" y="7937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42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九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43013" y="2244725"/>
            <a:ext cx="5722937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去年下半年的产量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台。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14575" y="2646363"/>
            <a:ext cx="2397125" cy="928687"/>
            <a:chOff x="4724" y="4164"/>
            <a:chExt cx="3776" cy="1462"/>
          </a:xfrm>
        </p:grpSpPr>
        <p:sp>
          <p:nvSpPr>
            <p:cNvPr id="25620" name="文本框 8"/>
            <p:cNvSpPr txBox="1"/>
            <p:nvPr/>
          </p:nvSpPr>
          <p:spPr>
            <a:xfrm>
              <a:off x="5406" y="4164"/>
              <a:ext cx="309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08                    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5621" name="组合 5"/>
            <p:cNvGrpSpPr/>
            <p:nvPr/>
          </p:nvGrpSpPr>
          <p:grpSpPr>
            <a:xfrm>
              <a:off x="4724" y="4243"/>
              <a:ext cx="1142" cy="1382"/>
              <a:chOff x="2618" y="6369"/>
              <a:chExt cx="1144" cy="1383"/>
            </a:xfrm>
          </p:grpSpPr>
          <p:sp>
            <p:nvSpPr>
              <p:cNvPr id="25622" name="文本框 17"/>
              <p:cNvSpPr txBox="1"/>
              <p:nvPr/>
            </p:nvSpPr>
            <p:spPr>
              <a:xfrm>
                <a:off x="2618" y="6369"/>
                <a:ext cx="982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4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3" name="文本框 18"/>
              <p:cNvSpPr txBox="1"/>
              <p:nvPr/>
            </p:nvSpPr>
            <p:spPr>
              <a:xfrm>
                <a:off x="2774" y="6929"/>
                <a:ext cx="988" cy="8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2781" y="7031"/>
                <a:ext cx="520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组合 23"/>
          <p:cNvGrpSpPr/>
          <p:nvPr/>
        </p:nvGrpSpPr>
        <p:grpSpPr>
          <a:xfrm>
            <a:off x="2940050" y="3184525"/>
            <a:ext cx="1509713" cy="903288"/>
            <a:chOff x="4631" y="5015"/>
            <a:chExt cx="2377" cy="1422"/>
          </a:xfrm>
        </p:grpSpPr>
        <p:sp>
          <p:nvSpPr>
            <p:cNvPr id="25626" name="文本框 11"/>
            <p:cNvSpPr txBox="1"/>
            <p:nvPr/>
          </p:nvSpPr>
          <p:spPr>
            <a:xfrm>
              <a:off x="5002" y="5284"/>
              <a:ext cx="200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= 108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25627" name="组合 37"/>
            <p:cNvGrpSpPr/>
            <p:nvPr/>
          </p:nvGrpSpPr>
          <p:grpSpPr>
            <a:xfrm>
              <a:off x="4631" y="5015"/>
              <a:ext cx="873" cy="1423"/>
              <a:chOff x="1595" y="1887"/>
              <a:chExt cx="1003" cy="1423"/>
            </a:xfrm>
          </p:grpSpPr>
          <p:sp>
            <p:nvSpPr>
              <p:cNvPr id="25628" name="文本框 38"/>
              <p:cNvSpPr txBox="1"/>
              <p:nvPr/>
            </p:nvSpPr>
            <p:spPr>
              <a:xfrm>
                <a:off x="1595" y="1887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9" name="文本框 39"/>
              <p:cNvSpPr txBox="1"/>
              <p:nvPr/>
            </p:nvSpPr>
            <p:spPr>
              <a:xfrm>
                <a:off x="1611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11" y="2597"/>
                <a:ext cx="608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文本框 24"/>
          <p:cNvSpPr txBox="1"/>
          <p:nvPr/>
        </p:nvSpPr>
        <p:spPr>
          <a:xfrm>
            <a:off x="3176588" y="3798888"/>
            <a:ext cx="109696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 60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702310" y="3939223"/>
            <a:ext cx="80422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上衣的价格是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裤子的价格是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6725" y="627380"/>
            <a:ext cx="851281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fontAlgn="base">
              <a:lnSpc>
                <a:spcPct val="100000"/>
              </a:lnSpc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套运动服共</a:t>
            </a:r>
            <a:r>
              <a:rPr lang="en-US" altLang="zh-CN" sz="2800" b="1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00</a:t>
            </a:r>
            <a:r>
              <a:rPr lang="zh-CN" altLang="en-US" sz="2800" b="1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元。其中裤子的价格是上衣的   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627" name="文本框 2"/>
          <p:cNvSpPr txBox="1"/>
          <p:nvPr/>
        </p:nvSpPr>
        <p:spPr>
          <a:xfrm>
            <a:off x="3343275" y="7937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42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九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6628" name="组合 16"/>
          <p:cNvGrpSpPr/>
          <p:nvPr/>
        </p:nvGrpSpPr>
        <p:grpSpPr>
          <a:xfrm>
            <a:off x="8108950" y="482918"/>
            <a:ext cx="627063" cy="820737"/>
            <a:chOff x="1751" y="2004"/>
            <a:chExt cx="988" cy="1292"/>
          </a:xfrm>
        </p:grpSpPr>
        <p:sp>
          <p:nvSpPr>
            <p:cNvPr id="26629" name="文本框 17"/>
            <p:cNvSpPr txBox="1"/>
            <p:nvPr/>
          </p:nvSpPr>
          <p:spPr>
            <a:xfrm>
              <a:off x="1758" y="2004"/>
              <a:ext cx="981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0" name="文本框 18"/>
            <p:cNvSpPr txBox="1"/>
            <p:nvPr/>
          </p:nvSpPr>
          <p:spPr>
            <a:xfrm>
              <a:off x="1751" y="2572"/>
              <a:ext cx="987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1850" y="2630"/>
              <a:ext cx="326" cy="1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32" name="文本框 2"/>
          <p:cNvSpPr txBox="1"/>
          <p:nvPr/>
        </p:nvSpPr>
        <p:spPr>
          <a:xfrm>
            <a:off x="685800" y="1174750"/>
            <a:ext cx="5375275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上衣和裤子的价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格</a:t>
            </a:r>
            <a:r>
              <a:rPr lang="zh-CN" altLang="en-US" sz="2600" b="1">
                <a:latin typeface="黑体" panose="02010609060101010101" pitchFamily="49" charset="-122"/>
                <a:ea typeface="黑体" panose="02010609060101010101" pitchFamily="49" charset="-122"/>
              </a:rPr>
              <a:t>分别是多少元？</a:t>
            </a:r>
            <a:endParaRPr lang="zh-CN" altLang="en-US" sz="2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15695" y="1779270"/>
            <a:ext cx="3825875" cy="5708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衣的价格是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06538" y="2311400"/>
          <a:ext cx="2017712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89000" imgH="596900" progId="Equation.DSMT4">
                  <p:embed/>
                </p:oleObj>
              </mc:Choice>
              <mc:Fallback>
                <p:oleObj name="" r:id="rId1" imgW="889000" imgH="596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6538" y="2311400"/>
                        <a:ext cx="2017712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867275" y="2381250"/>
            <a:ext cx="3028950" cy="852488"/>
            <a:chOff x="7784" y="4991"/>
            <a:chExt cx="4770" cy="1342"/>
          </a:xfrm>
        </p:grpSpPr>
        <p:sp>
          <p:nvSpPr>
            <p:cNvPr id="26636" name="文本框 12"/>
            <p:cNvSpPr txBox="1"/>
            <p:nvPr/>
          </p:nvSpPr>
          <p:spPr>
            <a:xfrm>
              <a:off x="8058" y="5275"/>
              <a:ext cx="4496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0 = 120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元）</a:t>
              </a:r>
              <a:endPara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6637" name="组合 16"/>
            <p:cNvGrpSpPr/>
            <p:nvPr/>
          </p:nvGrpSpPr>
          <p:grpSpPr>
            <a:xfrm>
              <a:off x="7784" y="4991"/>
              <a:ext cx="987" cy="1342"/>
              <a:chOff x="1751" y="2004"/>
              <a:chExt cx="988" cy="1341"/>
            </a:xfrm>
          </p:grpSpPr>
          <p:sp>
            <p:nvSpPr>
              <p:cNvPr id="26638" name="文本框 17"/>
              <p:cNvSpPr txBox="1"/>
              <p:nvPr/>
            </p:nvSpPr>
            <p:spPr>
              <a:xfrm>
                <a:off x="1758" y="2004"/>
                <a:ext cx="981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9" name="文本框 18"/>
              <p:cNvSpPr txBox="1"/>
              <p:nvPr/>
            </p:nvSpPr>
            <p:spPr>
              <a:xfrm>
                <a:off x="1751" y="2572"/>
                <a:ext cx="987" cy="7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850" y="2660"/>
                <a:ext cx="326" cy="1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49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7652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27653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7655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1</Words>
  <Application>WPS 演示</Application>
  <PresentationFormat>全屏显示(16:9)</PresentationFormat>
  <Paragraphs>188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29" baseType="lpstr">
      <vt:lpstr>Arial</vt:lpstr>
      <vt:lpstr>宋体</vt:lpstr>
      <vt:lpstr>Wingdings</vt:lpstr>
      <vt:lpstr>Calibri</vt:lpstr>
      <vt:lpstr>Times New Roman</vt:lpstr>
      <vt:lpstr>Arial</vt:lpstr>
      <vt:lpstr>黑体</vt:lpstr>
      <vt:lpstr>微软雅黑</vt:lpstr>
      <vt:lpstr>楷体</vt:lpstr>
      <vt:lpstr>Times New Roman</vt:lpstr>
      <vt:lpstr>Gulim</vt:lpstr>
      <vt:lpstr>Arial Narrow</vt:lpstr>
      <vt:lpstr>Bell MT</vt:lpstr>
      <vt:lpstr>Arial Unicode MS</vt:lpstr>
      <vt:lpstr>1_默认设计模板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8:44Z</dcterms:created>
  <dcterms:modified xsi:type="dcterms:W3CDTF">2022-09-01T15:0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  <property fmtid="{D5CDD505-2E9C-101B-9397-08002B2CF9AE}" pid="3" name="KSORubyTemplateID">
    <vt:lpwstr>13</vt:lpwstr>
  </property>
  <property fmtid="{D5CDD505-2E9C-101B-9397-08002B2CF9AE}" pid="4" name="ICV">
    <vt:lpwstr>AC5272BCF7924CD99ADC91C7F130653C</vt:lpwstr>
  </property>
</Properties>
</file>